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6616EE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AK1rMS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414131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npyT8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414131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C528DF" w:rsidRDefault="006616EE" w:rsidP="00C528DF">
      <w:pPr>
        <w:pStyle w:val="prDirectionLine"/>
      </w:pPr>
      <w:r>
        <w:t>Add or Subtract</w:t>
      </w:r>
    </w:p>
    <w:p w:rsidR="00C528DF" w:rsidRDefault="00C528DF" w:rsidP="006616EE">
      <w:pPr>
        <w:pStyle w:val="prNumList3"/>
      </w:pPr>
      <w:r>
        <w:tab/>
      </w:r>
      <w:r w:rsidRPr="00864D73">
        <w:rPr>
          <w:rStyle w:val="prListNumber"/>
        </w:rPr>
        <w:t>1.</w:t>
      </w:r>
      <w:r>
        <w:tab/>
      </w:r>
      <w:r w:rsidRPr="00776463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4.25pt" o:ole="">
            <v:imagedata r:id="rId7" o:title=""/>
          </v:shape>
          <o:OLEObject Type="Embed" ProgID="Equation.DSMT4" ShapeID="_x0000_i1025" DrawAspect="Content" ObjectID="_1442909490" r:id="rId8"/>
        </w:object>
      </w:r>
      <w:r>
        <w:tab/>
      </w:r>
      <w:r w:rsidRPr="00864D73">
        <w:rPr>
          <w:rStyle w:val="prListNumber"/>
        </w:rPr>
        <w:t>2.</w:t>
      </w:r>
      <w:r>
        <w:tab/>
      </w:r>
      <w:r w:rsidRPr="00776463">
        <w:rPr>
          <w:position w:val="-6"/>
        </w:rPr>
        <w:object w:dxaOrig="1200" w:dyaOrig="279">
          <v:shape id="_x0000_i1026" type="#_x0000_t75" style="width:59.9pt;height:14.25pt" o:ole="">
            <v:imagedata r:id="rId9" o:title=""/>
          </v:shape>
          <o:OLEObject Type="Embed" ProgID="Equation.DSMT4" ShapeID="_x0000_i1026" DrawAspect="Content" ObjectID="_1442909491" r:id="rId10"/>
        </w:object>
      </w:r>
      <w:r>
        <w:tab/>
      </w:r>
      <w:r w:rsidRPr="00864D73">
        <w:rPr>
          <w:rStyle w:val="prListNumber"/>
        </w:rPr>
        <w:t>3.</w:t>
      </w:r>
      <w:r>
        <w:tab/>
      </w:r>
      <w:r w:rsidRPr="00776463">
        <w:rPr>
          <w:position w:val="-6"/>
        </w:rPr>
        <w:object w:dxaOrig="1540" w:dyaOrig="279">
          <v:shape id="_x0000_i1027" type="#_x0000_t75" style="width:77.7pt;height:14.25pt" o:ole="">
            <v:imagedata r:id="rId11" o:title=""/>
          </v:shape>
          <o:OLEObject Type="Embed" ProgID="Equation.DSMT4" ShapeID="_x0000_i1027" DrawAspect="Content" ObjectID="_1442909492" r:id="rId12"/>
        </w:object>
      </w:r>
    </w:p>
    <w:p w:rsidR="00032407" w:rsidRPr="00032407" w:rsidRDefault="00C528DF" w:rsidP="00032407">
      <w:pPr>
        <w:pStyle w:val="prNumList3"/>
        <w:rPr>
          <w:position w:val="-6"/>
        </w:rPr>
      </w:pPr>
      <w:r>
        <w:tab/>
      </w:r>
    </w:p>
    <w:p w:rsidR="006616EE" w:rsidRDefault="00C528DF" w:rsidP="00C528DF">
      <w:pPr>
        <w:pStyle w:val="prNumList3"/>
      </w:pPr>
      <w:r>
        <w:tab/>
      </w:r>
    </w:p>
    <w:p w:rsidR="00C528DF" w:rsidRDefault="006616EE" w:rsidP="00C528DF">
      <w:pPr>
        <w:pStyle w:val="prNumList3"/>
      </w:pPr>
      <w:r>
        <w:tab/>
      </w:r>
      <w:r w:rsidR="00C528DF" w:rsidRPr="00740EFE">
        <w:rPr>
          <w:rStyle w:val="prListNumber"/>
        </w:rPr>
        <w:t>7.</w:t>
      </w:r>
      <w:r w:rsidR="00C528DF">
        <w:tab/>
      </w:r>
      <w:r w:rsidR="00C528DF" w:rsidRPr="00864D73">
        <w:rPr>
          <w:position w:val="-6"/>
        </w:rPr>
        <w:object w:dxaOrig="1200" w:dyaOrig="279">
          <v:shape id="_x0000_i1031" type="#_x0000_t75" style="width:59.9pt;height:14.25pt" o:ole="">
            <v:imagedata r:id="rId13" o:title=""/>
          </v:shape>
          <o:OLEObject Type="Embed" ProgID="Equation.DSMT4" ShapeID="_x0000_i1031" DrawAspect="Content" ObjectID="_1442909493" r:id="rId14"/>
        </w:object>
      </w:r>
      <w:r w:rsidR="00C528DF">
        <w:tab/>
      </w:r>
      <w:r w:rsidR="00C528DF" w:rsidRPr="00740EFE">
        <w:rPr>
          <w:rStyle w:val="prListNumber"/>
        </w:rPr>
        <w:t>8.</w:t>
      </w:r>
      <w:r w:rsidR="00C528DF">
        <w:tab/>
      </w:r>
      <w:r w:rsidR="00C528DF" w:rsidRPr="00864D73">
        <w:rPr>
          <w:position w:val="-6"/>
        </w:rPr>
        <w:object w:dxaOrig="1460" w:dyaOrig="279">
          <v:shape id="_x0000_i1032" type="#_x0000_t75" style="width:72.7pt;height:14.25pt" o:ole="">
            <v:imagedata r:id="rId15" o:title=""/>
          </v:shape>
          <o:OLEObject Type="Embed" ProgID="Equation.DSMT4" ShapeID="_x0000_i1032" DrawAspect="Content" ObjectID="_1442909494" r:id="rId16"/>
        </w:object>
      </w:r>
      <w:r w:rsidR="00C528DF">
        <w:tab/>
      </w:r>
      <w:r w:rsidR="00C528DF" w:rsidRPr="00740EFE">
        <w:rPr>
          <w:rStyle w:val="prListNumber"/>
        </w:rPr>
        <w:t>9.</w:t>
      </w:r>
      <w:r w:rsidR="00C528DF">
        <w:tab/>
      </w:r>
      <w:r w:rsidR="00C528DF" w:rsidRPr="00864D73">
        <w:rPr>
          <w:position w:val="-6"/>
        </w:rPr>
        <w:object w:dxaOrig="1320" w:dyaOrig="279">
          <v:shape id="_x0000_i1033" type="#_x0000_t75" style="width:66.3pt;height:14.25pt" o:ole="">
            <v:imagedata r:id="rId17" o:title=""/>
          </v:shape>
          <o:OLEObject Type="Embed" ProgID="Equation.DSMT4" ShapeID="_x0000_i1033" DrawAspect="Content" ObjectID="_1442909495" r:id="rId18"/>
        </w:object>
      </w:r>
    </w:p>
    <w:p w:rsidR="00C528DF" w:rsidRDefault="00C528DF" w:rsidP="00032407">
      <w:pPr>
        <w:pStyle w:val="prNumList3"/>
        <w:spacing w:after="320"/>
        <w:ind w:left="562" w:hanging="562"/>
      </w:pPr>
      <w:r>
        <w:tab/>
      </w:r>
    </w:p>
    <w:p w:rsidR="00C528DF" w:rsidRDefault="00C528DF" w:rsidP="00C528DF">
      <w:pPr>
        <w:pStyle w:val="prNumList1"/>
      </w:pPr>
      <w:r>
        <w:tab/>
      </w:r>
      <w:r w:rsidRPr="003F4352">
        <w:rPr>
          <w:rStyle w:val="prListNumber"/>
        </w:rPr>
        <w:t>13.</w:t>
      </w:r>
      <w:r>
        <w:tab/>
        <w:t>It costs $5.52 to park in parking lot A and $3.75 to park in parking lot B. How much more does it cost to park in parking lot A?</w:t>
      </w:r>
    </w:p>
    <w:p w:rsidR="00C528DF" w:rsidRDefault="00C528DF" w:rsidP="00C528DF">
      <w:pPr>
        <w:pStyle w:val="prDirectionLine"/>
      </w:pPr>
      <w:r>
        <w:t>Evaluate the expression.</w:t>
      </w:r>
    </w:p>
    <w:p w:rsidR="00C528DF" w:rsidRDefault="00C528DF" w:rsidP="00C528DF">
      <w:pPr>
        <w:pStyle w:val="prNumList2"/>
      </w:pPr>
      <w:r>
        <w:tab/>
      </w:r>
      <w:r w:rsidRPr="00E0466A">
        <w:rPr>
          <w:rStyle w:val="prListNumber"/>
        </w:rPr>
        <w:t>16.</w:t>
      </w:r>
      <w:r w:rsidRPr="00E0466A">
        <w:rPr>
          <w:rStyle w:val="prListNumber"/>
        </w:rPr>
        <w:tab/>
      </w:r>
      <w:r w:rsidRPr="002224A8">
        <w:rPr>
          <w:position w:val="-6"/>
        </w:rPr>
        <w:object w:dxaOrig="2380" w:dyaOrig="279">
          <v:shape id="_x0000_i1039" type="#_x0000_t75" style="width:119.05pt;height:14.25pt" o:ole="">
            <v:imagedata r:id="rId19" o:title=""/>
          </v:shape>
          <o:OLEObject Type="Embed" ProgID="Equation.DSMT4" ShapeID="_x0000_i1039" DrawAspect="Content" ObjectID="_1442909496" r:id="rId20"/>
        </w:object>
      </w:r>
      <w:r>
        <w:tab/>
      </w:r>
      <w:r w:rsidRPr="00E0466A">
        <w:rPr>
          <w:rStyle w:val="prListNumber"/>
        </w:rPr>
        <w:t>17.</w:t>
      </w:r>
      <w:r>
        <w:tab/>
      </w:r>
      <w:r w:rsidRPr="002224A8">
        <w:rPr>
          <w:position w:val="-6"/>
        </w:rPr>
        <w:object w:dxaOrig="2140" w:dyaOrig="279">
          <v:shape id="_x0000_i1040" type="#_x0000_t75" style="width:107.65pt;height:14.25pt" o:ole="">
            <v:imagedata r:id="rId21" o:title=""/>
          </v:shape>
          <o:OLEObject Type="Embed" ProgID="Equation.DSMT4" ShapeID="_x0000_i1040" DrawAspect="Content" ObjectID="_1442909497" r:id="rId22"/>
        </w:object>
      </w:r>
    </w:p>
    <w:p w:rsidR="00C528DF" w:rsidRDefault="00C528DF" w:rsidP="00032407">
      <w:pPr>
        <w:pStyle w:val="prNumList2"/>
        <w:spacing w:after="320"/>
        <w:ind w:left="562" w:hanging="562"/>
      </w:pPr>
      <w:r>
        <w:tab/>
      </w:r>
    </w:p>
    <w:p w:rsidR="00C528DF" w:rsidRDefault="00C528DF" w:rsidP="00C528DF">
      <w:pPr>
        <w:pStyle w:val="prNumList1"/>
      </w:pPr>
      <w:r>
        <w:tab/>
      </w:r>
      <w:r w:rsidRPr="00EB4071">
        <w:rPr>
          <w:rStyle w:val="prListNumber"/>
        </w:rPr>
        <w:t>20.</w:t>
      </w:r>
      <w:r>
        <w:tab/>
        <w:t>Write two decimals that have a sum of 16.825.</w:t>
      </w:r>
    </w:p>
    <w:p w:rsidR="006616EE" w:rsidRDefault="00C528DF" w:rsidP="00C528DF">
      <w:pPr>
        <w:pStyle w:val="prNumList1"/>
      </w:pPr>
      <w:r>
        <w:tab/>
      </w:r>
    </w:p>
    <w:p w:rsidR="00C528DF" w:rsidRDefault="006616EE" w:rsidP="00C528DF">
      <w:pPr>
        <w:pStyle w:val="prNumList1"/>
      </w:pPr>
      <w:r>
        <w:tab/>
      </w:r>
      <w:r w:rsidR="00C528DF" w:rsidRPr="00EB4071">
        <w:rPr>
          <w:rStyle w:val="prListNumber"/>
        </w:rPr>
        <w:t>21.</w:t>
      </w:r>
      <w:r w:rsidR="00C528DF">
        <w:tab/>
        <w:t>Write two decimals that have a difference of 16.825.</w:t>
      </w:r>
    </w:p>
    <w:p w:rsidR="006616EE" w:rsidRDefault="00C528DF" w:rsidP="00C528DF">
      <w:pPr>
        <w:pStyle w:val="prNumList1"/>
      </w:pPr>
      <w:r>
        <w:tab/>
      </w:r>
    </w:p>
    <w:p w:rsidR="00C528DF" w:rsidRDefault="00C528DF" w:rsidP="00C528DF">
      <w:pPr>
        <w:pStyle w:val="prNumList1"/>
      </w:pPr>
      <w:r w:rsidRPr="00EB4071">
        <w:rPr>
          <w:rStyle w:val="prListNumber"/>
        </w:rPr>
        <w:t>22.</w:t>
      </w:r>
      <w:r>
        <w:tab/>
        <w:t xml:space="preserve">To find the girth of a suitcase, add the length, width, and depth. </w:t>
      </w:r>
    </w:p>
    <w:p w:rsidR="00C528DF" w:rsidRDefault="00C528DF" w:rsidP="00C528DF">
      <w:pPr>
        <w:pStyle w:val="prLetSubList1"/>
      </w:pPr>
      <w:r>
        <w:tab/>
      </w:r>
      <w:r w:rsidRPr="00EB4071">
        <w:rPr>
          <w:rStyle w:val="prListNumber"/>
        </w:rPr>
        <w:t>a.</w:t>
      </w:r>
      <w:r>
        <w:tab/>
        <w:t xml:space="preserve">Your suitcase has a length of 24.5 inches, a width of 14.25 inches, and </w:t>
      </w:r>
      <w:r w:rsidR="00032407">
        <w:br/>
      </w:r>
      <w:r>
        <w:t>a depth of 6.875 inches. Find the girth of your suitcase.</w:t>
      </w:r>
    </w:p>
    <w:p w:rsidR="00C528DF" w:rsidRDefault="00C528DF" w:rsidP="00C528DF">
      <w:pPr>
        <w:pStyle w:val="prLetSubList1"/>
      </w:pPr>
      <w:r>
        <w:tab/>
      </w:r>
      <w:r w:rsidRPr="00EB4071">
        <w:rPr>
          <w:rStyle w:val="prListNumber"/>
        </w:rPr>
        <w:t>b.</w:t>
      </w:r>
      <w:r>
        <w:tab/>
        <w:t xml:space="preserve">In order to store your suitcase in the overhead compartment, the girth must not exceed 45 inches. Will you be able to store your suitcase in </w:t>
      </w:r>
      <w:r w:rsidR="00032407">
        <w:br/>
      </w:r>
      <w:r>
        <w:t>the overhead compartment? Explain.</w:t>
      </w:r>
    </w:p>
    <w:p w:rsidR="006616EE" w:rsidRDefault="006616EE" w:rsidP="00C528DF">
      <w:pPr>
        <w:pStyle w:val="prNumList1"/>
      </w:pPr>
    </w:p>
    <w:p w:rsidR="00C528DF" w:rsidRDefault="00C528DF" w:rsidP="00C528DF">
      <w:pPr>
        <w:pStyle w:val="prNumList1"/>
      </w:pPr>
      <w:r>
        <w:tab/>
      </w:r>
      <w:r w:rsidRPr="00EC4834">
        <w:rPr>
          <w:rStyle w:val="prListNumber"/>
        </w:rPr>
        <w:t>23.</w:t>
      </w:r>
      <w:r>
        <w:tab/>
        <w:t>You are saving money for a new bicycle, which costs $85.99. So far you have saved $47.52. How much more money do you need before you can purchase the new bicycle?</w:t>
      </w:r>
    </w:p>
    <w:p w:rsidR="00C528DF" w:rsidRPr="002224A8" w:rsidRDefault="00C528DF" w:rsidP="00C528DF">
      <w:pPr>
        <w:pStyle w:val="prNumList1"/>
      </w:pPr>
      <w:r w:rsidRPr="00EC4834">
        <w:rPr>
          <w:rStyle w:val="prListNumber"/>
        </w:rPr>
        <w:tab/>
        <w:t>24.</w:t>
      </w:r>
      <w:r>
        <w:tab/>
        <w:t>A triangle has sides of length 15.463 centimeters, 11.34 centimeters, and 20.875 centimeters. What is the perimeter of the triangle?</w:t>
      </w:r>
    </w:p>
    <w:p w:rsidR="00903E42" w:rsidRDefault="00E3315E" w:rsidP="00903E42">
      <w:pPr>
        <w:pStyle w:val="aaaNameDate"/>
      </w:pPr>
      <w:r>
        <w:br w:type="page"/>
      </w:r>
      <w:r w:rsidR="006616EE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VQS3b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CJVBLd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6616EE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414131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BH&#10;fqqm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414131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C528DF" w:rsidRPr="00C528DF" w:rsidRDefault="006616EE" w:rsidP="00C528DF">
      <w:pPr>
        <w:pStyle w:val="epDirectionLine"/>
      </w:pPr>
      <w:r>
        <w:t>Add or Subtract</w:t>
      </w:r>
    </w:p>
    <w:p w:rsidR="00C528DF" w:rsidRPr="00C528DF" w:rsidRDefault="00C528DF" w:rsidP="006616EE">
      <w:pPr>
        <w:pStyle w:val="epNumList3"/>
      </w:pPr>
      <w:r w:rsidRPr="00C528DF">
        <w:tab/>
      </w:r>
      <w:r w:rsidRPr="00C528DF">
        <w:rPr>
          <w:rFonts w:ascii="Arial" w:hAnsi="Arial"/>
          <w:b/>
          <w:sz w:val="22"/>
        </w:rPr>
        <w:t>4.</w:t>
      </w:r>
      <w:r w:rsidRPr="00C528DF">
        <w:tab/>
      </w:r>
      <w:r w:rsidRPr="00C528DF">
        <w:rPr>
          <w:position w:val="-6"/>
        </w:rPr>
        <w:object w:dxaOrig="1680" w:dyaOrig="279">
          <v:shape id="_x0000_i1046" type="#_x0000_t75" style="width:84.1pt;height:14.25pt" o:ole="">
            <v:imagedata r:id="rId23" o:title=""/>
          </v:shape>
          <o:OLEObject Type="Embed" ProgID="Equation.DSMT4" ShapeID="_x0000_i1046" DrawAspect="Content" ObjectID="_1442909498" r:id="rId24"/>
        </w:object>
      </w:r>
      <w:r w:rsidRPr="00C528DF">
        <w:tab/>
      </w:r>
      <w:r w:rsidRPr="00C528DF">
        <w:rPr>
          <w:rFonts w:ascii="Arial" w:hAnsi="Arial"/>
          <w:b/>
          <w:sz w:val="22"/>
        </w:rPr>
        <w:t>5.</w:t>
      </w:r>
      <w:r w:rsidRPr="00C528DF">
        <w:tab/>
      </w:r>
      <w:r w:rsidRPr="00C528DF">
        <w:rPr>
          <w:position w:val="-6"/>
        </w:rPr>
        <w:object w:dxaOrig="1700" w:dyaOrig="279">
          <v:shape id="_x0000_i1047" type="#_x0000_t75" style="width:84.85pt;height:14.25pt" o:ole="">
            <v:imagedata r:id="rId25" o:title=""/>
          </v:shape>
          <o:OLEObject Type="Embed" ProgID="Equation.DSMT4" ShapeID="_x0000_i1047" DrawAspect="Content" ObjectID="_1442909499" r:id="rId26"/>
        </w:object>
      </w:r>
      <w:r w:rsidRPr="00C528DF">
        <w:tab/>
      </w:r>
      <w:r w:rsidRPr="00C528DF">
        <w:rPr>
          <w:rFonts w:ascii="Arial" w:hAnsi="Arial"/>
          <w:b/>
          <w:sz w:val="22"/>
        </w:rPr>
        <w:t>6.</w:t>
      </w:r>
      <w:r w:rsidRPr="00C528DF">
        <w:tab/>
      </w:r>
      <w:r w:rsidRPr="00C528DF">
        <w:rPr>
          <w:position w:val="-6"/>
        </w:rPr>
        <w:object w:dxaOrig="1660" w:dyaOrig="279">
          <v:shape id="_x0000_i1048" type="#_x0000_t75" style="width:83.4pt;height:14.25pt" o:ole="">
            <v:imagedata r:id="rId27" o:title=""/>
          </v:shape>
          <o:OLEObject Type="Embed" ProgID="Equation.DSMT4" ShapeID="_x0000_i1048" DrawAspect="Content" ObjectID="_1442909500" r:id="rId28"/>
        </w:object>
      </w:r>
    </w:p>
    <w:p w:rsidR="006616EE" w:rsidRDefault="006616EE" w:rsidP="00032407">
      <w:pPr>
        <w:pStyle w:val="epNumList3"/>
        <w:spacing w:after="320"/>
        <w:ind w:left="562" w:hanging="562"/>
      </w:pPr>
    </w:p>
    <w:p w:rsidR="00C528DF" w:rsidRPr="00C528DF" w:rsidRDefault="00C528DF" w:rsidP="00032407">
      <w:pPr>
        <w:pStyle w:val="epNumList3"/>
        <w:spacing w:after="320"/>
        <w:ind w:left="562" w:hanging="562"/>
      </w:pPr>
      <w:r w:rsidRPr="00C528DF">
        <w:tab/>
      </w:r>
      <w:r w:rsidRPr="00C528DF">
        <w:rPr>
          <w:rFonts w:ascii="Arial" w:hAnsi="Arial"/>
          <w:b/>
          <w:sz w:val="22"/>
        </w:rPr>
        <w:t>10.</w:t>
      </w:r>
      <w:r w:rsidRPr="00C528DF">
        <w:tab/>
      </w:r>
      <w:r w:rsidRPr="00C528DF">
        <w:rPr>
          <w:position w:val="-6"/>
        </w:rPr>
        <w:object w:dxaOrig="1560" w:dyaOrig="279">
          <v:shape id="_x0000_i1052" type="#_x0000_t75" style="width:77.7pt;height:14.25pt" o:ole="">
            <v:imagedata r:id="rId29" o:title=""/>
          </v:shape>
          <o:OLEObject Type="Embed" ProgID="Equation.DSMT4" ShapeID="_x0000_i1052" DrawAspect="Content" ObjectID="_1442909501" r:id="rId30"/>
        </w:object>
      </w:r>
      <w:r w:rsidRPr="00C528DF">
        <w:tab/>
      </w:r>
      <w:r w:rsidRPr="00C528DF">
        <w:rPr>
          <w:rFonts w:ascii="Arial" w:hAnsi="Arial"/>
          <w:b/>
          <w:sz w:val="22"/>
        </w:rPr>
        <w:t>11.</w:t>
      </w:r>
      <w:r w:rsidRPr="00C528DF">
        <w:tab/>
      </w:r>
      <w:r w:rsidRPr="00C528DF">
        <w:rPr>
          <w:position w:val="-6"/>
        </w:rPr>
        <w:object w:dxaOrig="1680" w:dyaOrig="279">
          <v:shape id="_x0000_i1053" type="#_x0000_t75" style="width:84.1pt;height:14.25pt" o:ole="">
            <v:imagedata r:id="rId31" o:title=""/>
          </v:shape>
          <o:OLEObject Type="Embed" ProgID="Equation.DSMT4" ShapeID="_x0000_i1053" DrawAspect="Content" ObjectID="_1442909502" r:id="rId32"/>
        </w:object>
      </w:r>
      <w:r w:rsidRPr="00C528DF">
        <w:tab/>
      </w:r>
      <w:r w:rsidRPr="00C528DF">
        <w:rPr>
          <w:rFonts w:ascii="Arial" w:hAnsi="Arial"/>
          <w:b/>
          <w:sz w:val="22"/>
        </w:rPr>
        <w:t>12.</w:t>
      </w:r>
      <w:r w:rsidRPr="00C528DF">
        <w:tab/>
      </w:r>
      <w:r w:rsidRPr="00C528DF">
        <w:rPr>
          <w:position w:val="-6"/>
        </w:rPr>
        <w:object w:dxaOrig="1579" w:dyaOrig="279">
          <v:shape id="_x0000_i1054" type="#_x0000_t75" style="width:78.4pt;height:14.25pt" o:ole="">
            <v:imagedata r:id="rId33" o:title=""/>
          </v:shape>
          <o:OLEObject Type="Embed" ProgID="Equation.DSMT4" ShapeID="_x0000_i1054" DrawAspect="Content" ObjectID="_1442909503" r:id="rId34"/>
        </w:object>
      </w:r>
    </w:p>
    <w:p w:rsidR="006616EE" w:rsidRDefault="00C528DF" w:rsidP="00C528DF">
      <w:pPr>
        <w:pStyle w:val="prNumList1"/>
        <w:ind w:left="562" w:right="1152" w:hanging="562"/>
      </w:pPr>
      <w:r w:rsidRPr="00C528DF">
        <w:tab/>
      </w:r>
    </w:p>
    <w:p w:rsidR="00C528DF" w:rsidRPr="00C528DF" w:rsidRDefault="00C528DF" w:rsidP="00C528DF">
      <w:pPr>
        <w:pStyle w:val="prNumList1"/>
        <w:ind w:left="562" w:right="1152" w:hanging="562"/>
      </w:pPr>
      <w:r w:rsidRPr="00C528DF">
        <w:rPr>
          <w:rFonts w:ascii="Arial" w:hAnsi="Arial"/>
          <w:b/>
          <w:sz w:val="22"/>
        </w:rPr>
        <w:t>13.</w:t>
      </w:r>
      <w:r w:rsidRPr="00C528DF">
        <w:tab/>
        <w:t xml:space="preserve">The large bottle of nasal spray is 9.46 </w:t>
      </w:r>
      <w:r w:rsidR="007F189E">
        <w:t>centimeters</w:t>
      </w:r>
      <w:r w:rsidRPr="00C528DF">
        <w:t xml:space="preserve"> tall. The small bottle is </w:t>
      </w:r>
      <w:r>
        <w:br/>
      </w:r>
      <w:r w:rsidRPr="00C528DF">
        <w:t xml:space="preserve">5.29 </w:t>
      </w:r>
      <w:r w:rsidR="007F189E">
        <w:t>centimeters</w:t>
      </w:r>
      <w:r w:rsidRPr="00C528DF">
        <w:t xml:space="preserve"> tall. How much shorter is the small bottle than the large bottle?</w:t>
      </w:r>
    </w:p>
    <w:p w:rsidR="006616EE" w:rsidRDefault="006616EE" w:rsidP="00C528DF">
      <w:pPr>
        <w:pStyle w:val="epDirectionLine"/>
      </w:pPr>
    </w:p>
    <w:p w:rsidR="00C528DF" w:rsidRPr="00C528DF" w:rsidRDefault="00C528DF" w:rsidP="006616EE">
      <w:pPr>
        <w:pStyle w:val="epDirectionLine"/>
      </w:pPr>
      <w:r w:rsidRPr="00C528DF">
        <w:t>Evaluate the expression.</w:t>
      </w:r>
    </w:p>
    <w:p w:rsidR="00C528DF" w:rsidRPr="00C528DF" w:rsidRDefault="00C528DF" w:rsidP="00C528DF">
      <w:pPr>
        <w:pStyle w:val="epNumList2"/>
      </w:pPr>
      <w:r w:rsidRPr="00C528DF">
        <w:tab/>
      </w:r>
      <w:r w:rsidRPr="00C528DF">
        <w:rPr>
          <w:rFonts w:ascii="Arial" w:hAnsi="Arial"/>
          <w:b/>
          <w:sz w:val="22"/>
        </w:rPr>
        <w:t>16.</w:t>
      </w:r>
      <w:r w:rsidRPr="00C528DF">
        <w:rPr>
          <w:rFonts w:ascii="Arial" w:hAnsi="Arial"/>
          <w:b/>
          <w:sz w:val="22"/>
        </w:rPr>
        <w:tab/>
      </w:r>
      <w:r w:rsidRPr="00C528DF">
        <w:rPr>
          <w:position w:val="-6"/>
        </w:rPr>
        <w:object w:dxaOrig="2380" w:dyaOrig="279">
          <v:shape id="_x0000_i1057" type="#_x0000_t75" style="width:119.05pt;height:14.25pt" o:ole="">
            <v:imagedata r:id="rId35" o:title=""/>
          </v:shape>
          <o:OLEObject Type="Embed" ProgID="Equation.DSMT4" ShapeID="_x0000_i1057" DrawAspect="Content" ObjectID="_1442909504" r:id="rId36"/>
        </w:object>
      </w:r>
      <w:r w:rsidRPr="00C528DF">
        <w:tab/>
      </w:r>
      <w:r w:rsidRPr="00C528DF">
        <w:rPr>
          <w:rFonts w:ascii="Arial" w:hAnsi="Arial"/>
          <w:b/>
          <w:sz w:val="22"/>
        </w:rPr>
        <w:t>17.</w:t>
      </w:r>
      <w:r w:rsidRPr="00C528DF">
        <w:tab/>
      </w:r>
      <w:r w:rsidRPr="00C528DF">
        <w:rPr>
          <w:position w:val="-6"/>
        </w:rPr>
        <w:object w:dxaOrig="2320" w:dyaOrig="279">
          <v:shape id="_x0000_i1058" type="#_x0000_t75" style="width:116.2pt;height:14.25pt" o:ole="">
            <v:imagedata r:id="rId37" o:title=""/>
          </v:shape>
          <o:OLEObject Type="Embed" ProgID="Equation.DSMT4" ShapeID="_x0000_i1058" DrawAspect="Content" ObjectID="_1442909505" r:id="rId38"/>
        </w:object>
      </w:r>
    </w:p>
    <w:p w:rsidR="006616EE" w:rsidRDefault="00C528DF" w:rsidP="00032407">
      <w:pPr>
        <w:pStyle w:val="epNumList2"/>
        <w:spacing w:after="320"/>
        <w:ind w:left="562" w:hanging="562"/>
      </w:pPr>
      <w:r w:rsidRPr="00C528DF">
        <w:tab/>
      </w:r>
    </w:p>
    <w:p w:rsidR="00C528DF" w:rsidRPr="00C528DF" w:rsidRDefault="006616EE" w:rsidP="00032407">
      <w:pPr>
        <w:pStyle w:val="epNumList2"/>
        <w:spacing w:after="320"/>
        <w:ind w:left="562" w:hanging="562"/>
      </w:pPr>
      <w:r>
        <w:tab/>
      </w:r>
      <w:r w:rsidR="00C528DF" w:rsidRPr="00C528DF">
        <w:rPr>
          <w:rFonts w:ascii="Arial" w:hAnsi="Arial"/>
          <w:b/>
          <w:sz w:val="22"/>
        </w:rPr>
        <w:t>18.</w:t>
      </w:r>
      <w:r w:rsidR="00C528DF" w:rsidRPr="00C528DF">
        <w:tab/>
      </w:r>
      <w:r w:rsidR="00C528DF" w:rsidRPr="00C528DF">
        <w:rPr>
          <w:position w:val="-6"/>
        </w:rPr>
        <w:object w:dxaOrig="2540" w:dyaOrig="279">
          <v:shape id="_x0000_i1059" type="#_x0000_t75" style="width:126.9pt;height:14.25pt" o:ole="">
            <v:imagedata r:id="rId39" o:title=""/>
          </v:shape>
          <o:OLEObject Type="Embed" ProgID="Equation.DSMT4" ShapeID="_x0000_i1059" DrawAspect="Content" ObjectID="_1442909506" r:id="rId40"/>
        </w:object>
      </w:r>
      <w:r w:rsidR="00C528DF" w:rsidRPr="00C528DF">
        <w:tab/>
      </w:r>
      <w:r w:rsidR="00C528DF" w:rsidRPr="00C528DF">
        <w:rPr>
          <w:rFonts w:ascii="Arial" w:hAnsi="Arial"/>
          <w:b/>
          <w:sz w:val="22"/>
        </w:rPr>
        <w:t>19.</w:t>
      </w:r>
      <w:r w:rsidR="00C528DF" w:rsidRPr="00C528DF">
        <w:tab/>
      </w:r>
      <w:r w:rsidR="00C528DF" w:rsidRPr="00C528DF">
        <w:rPr>
          <w:position w:val="-6"/>
        </w:rPr>
        <w:object w:dxaOrig="2420" w:dyaOrig="279">
          <v:shape id="_x0000_i1060" type="#_x0000_t75" style="width:121.2pt;height:14.25pt" o:ole="">
            <v:imagedata r:id="rId41" o:title=""/>
          </v:shape>
          <o:OLEObject Type="Embed" ProgID="Equation.DSMT4" ShapeID="_x0000_i1060" DrawAspect="Content" ObjectID="_1442909507" r:id="rId42"/>
        </w:object>
      </w:r>
    </w:p>
    <w:p w:rsidR="006616EE" w:rsidRDefault="006616EE" w:rsidP="00C528DF">
      <w:pPr>
        <w:pStyle w:val="epNumList1"/>
      </w:pPr>
    </w:p>
    <w:p w:rsidR="00C528DF" w:rsidRPr="00C528DF" w:rsidRDefault="006616EE" w:rsidP="00C528DF">
      <w:pPr>
        <w:pStyle w:val="ep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383540</wp:posOffset>
                </wp:positionV>
                <wp:extent cx="3314700" cy="843915"/>
                <wp:effectExtent l="0" t="0" r="0" b="0"/>
                <wp:wrapNone/>
                <wp:docPr id="1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843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87"/>
                              <w:gridCol w:w="889"/>
                              <w:gridCol w:w="889"/>
                              <w:gridCol w:w="889"/>
                            </w:tblGrid>
                            <w:tr w:rsidR="00C528DF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C528DF" w:rsidRDefault="00C528DF" w:rsidP="008964E3">
                                  <w:pPr>
                                    <w:pStyle w:val="TableHead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Default="006616EE" w:rsidP="00032407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 xml:space="preserve">Side 1 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Default="006616EE" w:rsidP="00032407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Side 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Default="006616EE" w:rsidP="00032407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Side 3</w:t>
                                  </w:r>
                                </w:p>
                              </w:tc>
                            </w:tr>
                            <w:tr w:rsidR="00C528DF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C528DF" w:rsidP="008964E3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Frame 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6.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6.888</w:t>
                                  </w:r>
                                </w:p>
                              </w:tc>
                            </w:tr>
                            <w:tr w:rsidR="00C528DF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C528DF" w:rsidP="008964E3">
                                  <w:pPr>
                                    <w:pStyle w:val="TableText"/>
                                    <w:suppressOverlap/>
                                  </w:pPr>
                                  <w:r>
                                    <w:t>Frame B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4.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5.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C528DF" w:rsidRPr="00D422EB" w:rsidRDefault="00032407" w:rsidP="0003240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6.607</w:t>
                                  </w:r>
                                </w:p>
                              </w:tc>
                            </w:tr>
                          </w:tbl>
                          <w:p w:rsidR="00C528DF" w:rsidRDefault="00C528DF" w:rsidP="00C528DF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30" type="#_x0000_t202" style="position:absolute;left:0;text-align:left;margin-left:264pt;margin-top:30.2pt;width:261pt;height:66.4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87"/>
                        <w:gridCol w:w="889"/>
                        <w:gridCol w:w="889"/>
                        <w:gridCol w:w="889"/>
                      </w:tblGrid>
                      <w:tr w:rsidR="00C528DF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C528DF" w:rsidRDefault="00C528DF" w:rsidP="008964E3">
                            <w:pPr>
                              <w:pStyle w:val="TableHead"/>
                              <w:suppressOverlap/>
                            </w:pP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Default="006616EE" w:rsidP="00032407">
                            <w:pPr>
                              <w:pStyle w:val="TableHead"/>
                              <w:suppressOverlap/>
                            </w:pPr>
                            <w:r>
                              <w:t xml:space="preserve">Side 1 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Default="006616EE" w:rsidP="00032407">
                            <w:pPr>
                              <w:pStyle w:val="TableHead"/>
                              <w:suppressOverlap/>
                            </w:pPr>
                            <w:r>
                              <w:t>Side 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Default="006616EE" w:rsidP="00032407">
                            <w:pPr>
                              <w:pStyle w:val="TableHead"/>
                              <w:suppressOverlap/>
                            </w:pPr>
                            <w:r>
                              <w:t>Side 3</w:t>
                            </w:r>
                          </w:p>
                        </w:tc>
                      </w:tr>
                      <w:tr w:rsidR="00C528DF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C528DF" w:rsidRPr="00D422EB" w:rsidRDefault="00C528DF" w:rsidP="008964E3">
                            <w:pPr>
                              <w:pStyle w:val="TableText"/>
                              <w:suppressOverlap/>
                            </w:pPr>
                            <w:r>
                              <w:t>Frame A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6.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6.888</w:t>
                            </w:r>
                          </w:p>
                        </w:tc>
                      </w:tr>
                      <w:tr w:rsidR="00C528DF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:rsidR="00C528DF" w:rsidRPr="00D422EB" w:rsidRDefault="00C528DF" w:rsidP="008964E3">
                            <w:pPr>
                              <w:pStyle w:val="TableText"/>
                              <w:suppressOverlap/>
                            </w:pPr>
                            <w:r>
                              <w:t>Frame B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4.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5.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C528DF" w:rsidRPr="00D422EB" w:rsidRDefault="00032407" w:rsidP="0003240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6.607</w:t>
                            </w:r>
                          </w:p>
                        </w:tc>
                      </w:tr>
                    </w:tbl>
                    <w:p w:rsidR="00C528DF" w:rsidRDefault="00C528DF" w:rsidP="00C528DF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528DF" w:rsidRPr="00C528DF">
        <w:tab/>
      </w:r>
      <w:r w:rsidR="00C528DF" w:rsidRPr="00C528DF">
        <w:rPr>
          <w:rFonts w:ascii="Arial" w:hAnsi="Arial"/>
          <w:b/>
          <w:sz w:val="22"/>
        </w:rPr>
        <w:t>20.</w:t>
      </w:r>
      <w:r w:rsidR="00C528DF" w:rsidRPr="00C528DF">
        <w:tab/>
        <w:t>The table shows the dimensions, in inches, of two picture frames that are in the shape of triangles.</w:t>
      </w:r>
    </w:p>
    <w:p w:rsidR="00C528DF" w:rsidRPr="00C528DF" w:rsidRDefault="00C528DF" w:rsidP="006616EE">
      <w:pPr>
        <w:pStyle w:val="epLetSubList1"/>
      </w:pPr>
      <w:r w:rsidRPr="00C528DF">
        <w:tab/>
      </w:r>
      <w:r w:rsidRPr="00C528DF">
        <w:rPr>
          <w:rFonts w:ascii="Arial" w:hAnsi="Arial"/>
          <w:b/>
          <w:sz w:val="22"/>
        </w:rPr>
        <w:t>a.</w:t>
      </w:r>
      <w:r w:rsidRPr="00C528DF">
        <w:rPr>
          <w:rFonts w:ascii="Arial" w:hAnsi="Arial"/>
          <w:b/>
          <w:sz w:val="22"/>
        </w:rPr>
        <w:tab/>
      </w:r>
      <w:r w:rsidRPr="00C528DF">
        <w:t xml:space="preserve">How much larger is </w:t>
      </w:r>
      <w:r w:rsidR="006616EE">
        <w:t>side 3</w:t>
      </w:r>
      <w:r w:rsidRPr="00C528DF">
        <w:t xml:space="preserve"> of Frame A </w:t>
      </w:r>
      <w:r w:rsidR="00032407">
        <w:br/>
      </w:r>
      <w:r w:rsidRPr="00C528DF">
        <w:t>than Frame B?</w:t>
      </w:r>
    </w:p>
    <w:p w:rsidR="00C528DF" w:rsidRPr="00C528DF" w:rsidRDefault="00C528DF" w:rsidP="00C528DF">
      <w:pPr>
        <w:pStyle w:val="epLetSubList1"/>
      </w:pPr>
      <w:r w:rsidRPr="00C528DF">
        <w:tab/>
      </w:r>
      <w:r w:rsidRPr="00C528DF">
        <w:rPr>
          <w:rFonts w:ascii="Arial" w:hAnsi="Arial"/>
          <w:b/>
          <w:sz w:val="22"/>
        </w:rPr>
        <w:t>b.</w:t>
      </w:r>
      <w:r w:rsidRPr="00C528DF">
        <w:tab/>
        <w:t xml:space="preserve">What is the perimeter of </w:t>
      </w:r>
      <w:r>
        <w:br/>
      </w:r>
      <w:r w:rsidRPr="00C528DF">
        <w:t>Frame A?</w:t>
      </w:r>
    </w:p>
    <w:p w:rsidR="00C528DF" w:rsidRPr="00C528DF" w:rsidRDefault="00C528DF" w:rsidP="00C528DF">
      <w:pPr>
        <w:pStyle w:val="epLetSubList1"/>
      </w:pPr>
      <w:r w:rsidRPr="00C528DF">
        <w:tab/>
      </w:r>
      <w:r w:rsidRPr="00C528DF">
        <w:rPr>
          <w:rFonts w:ascii="Arial" w:hAnsi="Arial"/>
          <w:b/>
          <w:sz w:val="22"/>
        </w:rPr>
        <w:t>c.</w:t>
      </w:r>
      <w:r w:rsidRPr="00C528DF">
        <w:tab/>
        <w:t>What is the perimeter of Frame B?</w:t>
      </w:r>
    </w:p>
    <w:p w:rsidR="00C528DF" w:rsidRPr="00C528DF" w:rsidRDefault="00C528DF" w:rsidP="00C528DF">
      <w:pPr>
        <w:pStyle w:val="epLetSubList1"/>
      </w:pPr>
      <w:r w:rsidRPr="00C528DF">
        <w:tab/>
      </w:r>
      <w:r w:rsidRPr="00C528DF">
        <w:rPr>
          <w:rFonts w:ascii="Arial" w:hAnsi="Arial"/>
          <w:b/>
          <w:sz w:val="22"/>
        </w:rPr>
        <w:t>d.</w:t>
      </w:r>
      <w:r w:rsidRPr="00C528DF">
        <w:tab/>
        <w:t>What is the sum of the two perimeters?</w:t>
      </w:r>
    </w:p>
    <w:p w:rsidR="00C528DF" w:rsidRPr="00C528DF" w:rsidRDefault="00C528DF" w:rsidP="00C528DF">
      <w:pPr>
        <w:pStyle w:val="epLetSubList1"/>
      </w:pPr>
      <w:r w:rsidRPr="00C528DF">
        <w:tab/>
      </w:r>
      <w:bookmarkStart w:id="0" w:name="_GoBack"/>
      <w:bookmarkEnd w:id="0"/>
    </w:p>
    <w:p w:rsidR="00C528DF" w:rsidRPr="00C528DF" w:rsidRDefault="00C528DF" w:rsidP="00C528DF">
      <w:pPr>
        <w:pStyle w:val="epNumList1"/>
      </w:pPr>
      <w:r w:rsidRPr="00C528DF">
        <w:tab/>
      </w:r>
      <w:r w:rsidRPr="00C528DF">
        <w:rPr>
          <w:rFonts w:ascii="Arial" w:hAnsi="Arial"/>
          <w:b/>
          <w:sz w:val="22"/>
        </w:rPr>
        <w:t>21.</w:t>
      </w:r>
      <w:r w:rsidRPr="00C528DF">
        <w:tab/>
        <w:t>At Station M, the price of gas is $3.319 per gallon and the price of diesel is $4.429 per gallon. You buy 2 gallons of gas and your friend buys 2 gallons of diesel. How much more did your friend pay?</w:t>
      </w:r>
    </w:p>
    <w:p w:rsidR="009B5CF2" w:rsidRDefault="009B5CF2" w:rsidP="00C528DF">
      <w:pPr>
        <w:pStyle w:val="epDirectionLine"/>
      </w:pPr>
    </w:p>
    <w:sectPr w:rsidR="009B5CF2" w:rsidSect="00032407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 w:code="1"/>
      <w:pgMar w:top="840" w:right="840" w:bottom="660" w:left="1860" w:header="720" w:footer="660" w:gutter="0"/>
      <w:pgNumType w:start="6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7261" w:rsidRDefault="00C97261">
      <w:r>
        <w:separator/>
      </w:r>
    </w:p>
    <w:p w:rsidR="00C97261" w:rsidRDefault="00C97261"/>
  </w:endnote>
  <w:endnote w:type="continuationSeparator" w:id="0">
    <w:p w:rsidR="00C97261" w:rsidRDefault="00C97261">
      <w:r>
        <w:continuationSeparator/>
      </w:r>
    </w:p>
    <w:p w:rsidR="00C97261" w:rsidRDefault="00C9726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A40AA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616EE">
      <w:rPr>
        <w:rStyle w:val="PageNumber"/>
        <w:noProof/>
      </w:rPr>
      <w:t>66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C57DC0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B47190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A40AA2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616EE">
      <w:rPr>
        <w:rStyle w:val="PageNumber"/>
        <w:noProof/>
      </w:rPr>
      <w:t>65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47190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C57DC0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190" w:rsidRDefault="00B4719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7261" w:rsidRDefault="00C97261">
      <w:r>
        <w:separator/>
      </w:r>
    </w:p>
    <w:p w:rsidR="00C97261" w:rsidRDefault="00C97261"/>
  </w:footnote>
  <w:footnote w:type="continuationSeparator" w:id="0">
    <w:p w:rsidR="00C97261" w:rsidRDefault="00C97261">
      <w:r>
        <w:continuationSeparator/>
      </w:r>
    </w:p>
    <w:p w:rsidR="00C97261" w:rsidRDefault="00C97261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190" w:rsidRDefault="00B47190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190" w:rsidRDefault="00B47190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190" w:rsidRDefault="00B4719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32407"/>
    <w:rsid w:val="00042425"/>
    <w:rsid w:val="00056E09"/>
    <w:rsid w:val="000724BE"/>
    <w:rsid w:val="000D033B"/>
    <w:rsid w:val="00103B50"/>
    <w:rsid w:val="0010566E"/>
    <w:rsid w:val="001178E2"/>
    <w:rsid w:val="001369F8"/>
    <w:rsid w:val="00162490"/>
    <w:rsid w:val="00173D49"/>
    <w:rsid w:val="001F7D1C"/>
    <w:rsid w:val="001F7E0F"/>
    <w:rsid w:val="00236737"/>
    <w:rsid w:val="002A24E1"/>
    <w:rsid w:val="002B6A9C"/>
    <w:rsid w:val="002C694D"/>
    <w:rsid w:val="00307F11"/>
    <w:rsid w:val="00330C95"/>
    <w:rsid w:val="003330DF"/>
    <w:rsid w:val="00341A39"/>
    <w:rsid w:val="00344665"/>
    <w:rsid w:val="00351087"/>
    <w:rsid w:val="00364D8E"/>
    <w:rsid w:val="003A770A"/>
    <w:rsid w:val="003C7D6D"/>
    <w:rsid w:val="003E55F1"/>
    <w:rsid w:val="003F090D"/>
    <w:rsid w:val="004045D5"/>
    <w:rsid w:val="00405EEC"/>
    <w:rsid w:val="00414131"/>
    <w:rsid w:val="00471EE5"/>
    <w:rsid w:val="0047468B"/>
    <w:rsid w:val="00475754"/>
    <w:rsid w:val="00486FF9"/>
    <w:rsid w:val="004B0561"/>
    <w:rsid w:val="004B5067"/>
    <w:rsid w:val="004C1BA9"/>
    <w:rsid w:val="00504500"/>
    <w:rsid w:val="0050790D"/>
    <w:rsid w:val="005B2959"/>
    <w:rsid w:val="005D1B98"/>
    <w:rsid w:val="005E5326"/>
    <w:rsid w:val="006341B2"/>
    <w:rsid w:val="00642759"/>
    <w:rsid w:val="006616EE"/>
    <w:rsid w:val="006A7519"/>
    <w:rsid w:val="006D5747"/>
    <w:rsid w:val="006E470D"/>
    <w:rsid w:val="006E7CD9"/>
    <w:rsid w:val="00702728"/>
    <w:rsid w:val="00721A5C"/>
    <w:rsid w:val="00740C9B"/>
    <w:rsid w:val="007D5240"/>
    <w:rsid w:val="007F189E"/>
    <w:rsid w:val="007F1EC7"/>
    <w:rsid w:val="00820702"/>
    <w:rsid w:val="008300B9"/>
    <w:rsid w:val="00843AAF"/>
    <w:rsid w:val="00865AEA"/>
    <w:rsid w:val="00881A6E"/>
    <w:rsid w:val="00893443"/>
    <w:rsid w:val="008A0011"/>
    <w:rsid w:val="008B5434"/>
    <w:rsid w:val="008F23C2"/>
    <w:rsid w:val="009010E2"/>
    <w:rsid w:val="00903E42"/>
    <w:rsid w:val="00905EF8"/>
    <w:rsid w:val="00935916"/>
    <w:rsid w:val="00954E28"/>
    <w:rsid w:val="009571F4"/>
    <w:rsid w:val="0097728A"/>
    <w:rsid w:val="009B4627"/>
    <w:rsid w:val="009B5CF2"/>
    <w:rsid w:val="009E3572"/>
    <w:rsid w:val="00A0468E"/>
    <w:rsid w:val="00A13D8C"/>
    <w:rsid w:val="00A13E6D"/>
    <w:rsid w:val="00A40AA2"/>
    <w:rsid w:val="00A71821"/>
    <w:rsid w:val="00A7355E"/>
    <w:rsid w:val="00AB0B05"/>
    <w:rsid w:val="00AD085B"/>
    <w:rsid w:val="00B137EB"/>
    <w:rsid w:val="00B47190"/>
    <w:rsid w:val="00B96D83"/>
    <w:rsid w:val="00BA74E6"/>
    <w:rsid w:val="00BB4F8F"/>
    <w:rsid w:val="00BC3DFA"/>
    <w:rsid w:val="00BD1F5F"/>
    <w:rsid w:val="00BE34AD"/>
    <w:rsid w:val="00C11BAF"/>
    <w:rsid w:val="00C21AF7"/>
    <w:rsid w:val="00C24AED"/>
    <w:rsid w:val="00C528DF"/>
    <w:rsid w:val="00C57DC0"/>
    <w:rsid w:val="00C62938"/>
    <w:rsid w:val="00C65EB3"/>
    <w:rsid w:val="00C97261"/>
    <w:rsid w:val="00D154A5"/>
    <w:rsid w:val="00D209F4"/>
    <w:rsid w:val="00D20BB7"/>
    <w:rsid w:val="00D438EE"/>
    <w:rsid w:val="00DB2A94"/>
    <w:rsid w:val="00DC3813"/>
    <w:rsid w:val="00DE3325"/>
    <w:rsid w:val="00DF0027"/>
    <w:rsid w:val="00DF661B"/>
    <w:rsid w:val="00E01B0C"/>
    <w:rsid w:val="00E05018"/>
    <w:rsid w:val="00E07A0D"/>
    <w:rsid w:val="00E16B69"/>
    <w:rsid w:val="00E227D6"/>
    <w:rsid w:val="00E3315E"/>
    <w:rsid w:val="00E333D4"/>
    <w:rsid w:val="00E522FD"/>
    <w:rsid w:val="00E544AF"/>
    <w:rsid w:val="00E70E2D"/>
    <w:rsid w:val="00E872BD"/>
    <w:rsid w:val="00E92903"/>
    <w:rsid w:val="00E96F44"/>
    <w:rsid w:val="00EC7F20"/>
    <w:rsid w:val="00EE3DAC"/>
    <w:rsid w:val="00F04EDB"/>
    <w:rsid w:val="00F122C5"/>
    <w:rsid w:val="00F4686A"/>
    <w:rsid w:val="00F55C56"/>
    <w:rsid w:val="00F97D48"/>
    <w:rsid w:val="00FB2E52"/>
    <w:rsid w:val="00FD6123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C528D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C528DF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C528D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C528DF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C528DF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C528DF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TableHead">
    <w:name w:val="TableHead"/>
    <w:basedOn w:val="Normal"/>
    <w:rsid w:val="00C528D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C528D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C528D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C528DF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C528D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C528DF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C528DF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C528DF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TableHead">
    <w:name w:val="TableHead"/>
    <w:basedOn w:val="Normal"/>
    <w:rsid w:val="00C528D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C528D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2.xml"/><Relationship Id="rId47" Type="http://schemas.openxmlformats.org/officeDocument/2006/relationships/header" Target="header3.xml"/><Relationship Id="rId48" Type="http://schemas.openxmlformats.org/officeDocument/2006/relationships/footer" Target="footer3.xml"/><Relationship Id="rId49" Type="http://schemas.openxmlformats.org/officeDocument/2006/relationships/fontTable" Target="fontTable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5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header" Target="header1.xml"/><Relationship Id="rId44" Type="http://schemas.openxmlformats.org/officeDocument/2006/relationships/header" Target="header2.xml"/><Relationship Id="rId4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40</Words>
  <Characters>1941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277</CharactersWithSpaces>
  <SharedDoc>false</SharedDoc>
  <HLinks>
    <vt:vector size="6" baseType="variant">
      <vt:variant>
        <vt:i4>3866669</vt:i4>
      </vt:variant>
      <vt:variant>
        <vt:i4>-1</vt:i4>
      </vt:variant>
      <vt:variant>
        <vt:i4>1109</vt:i4>
      </vt:variant>
      <vt:variant>
        <vt:i4>1</vt:i4>
      </vt:variant>
      <vt:variant>
        <vt:lpwstr>\\Odo\r-drive\msfl6wb01.01\Gr 6 Production\Gr 6 CRB\Gr 6_CR_Chap_02\Gr 6_CR_Chap_02_Art\msfl6_crb_ep_02_001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08-10-29T14:59:00Z</cp:lastPrinted>
  <dcterms:created xsi:type="dcterms:W3CDTF">2017-10-09T16:10:00Z</dcterms:created>
  <dcterms:modified xsi:type="dcterms:W3CDTF">2017-10-09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